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259" r:id="rId4"/>
    <p:sldId id="260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8"/>
    <p:restoredTop sz="95037"/>
  </p:normalViewPr>
  <p:slideViewPr>
    <p:cSldViewPr snapToGrid="0" snapToObjects="1">
      <p:cViewPr>
        <p:scale>
          <a:sx n="100" d="100"/>
          <a:sy n="100" d="100"/>
        </p:scale>
        <p:origin x="954" y="4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FC2E3-B3CC-A34A-997F-F18767F4E6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B31DF0-DFF0-6D45-A6F2-F9A666D78E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D3634-9BDF-E443-AD86-652EE4564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3CA59E-98A7-934E-9E7B-55CF6EC39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504F51-0453-FB4A-A1F9-3FE627A6D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3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58C14D-FB98-F346-8A30-BEBF84158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20F91-8D5E-F74A-9F8A-03D5A7DA0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269821-4CEC-A74D-A287-102E992D2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4C4662-D86A-574D-8D85-28A6E6F21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3446A2-A961-054C-A7EF-EB07DC990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76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CDFB5AD-47AA-9F48-A5C2-A915EABBF2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F8A437-3C57-E24F-BFC8-0424BA4C64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908B3-4C09-D24F-A399-F3DCAF234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A3B92F-D090-1749-8327-18E5DACDB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B2F934-62BD-0B4E-A11C-D3A805E32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587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C995C-CDBF-9D4B-9D65-589D66045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8D9A20-95CB-284B-AE1D-AC5D9F3752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945FA5-D8D5-D247-9AC7-882AE2DE6D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F56FBA-1D89-F64A-A564-78B7025FB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00B06E-0852-0F46-B65D-654E87404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96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9A3949-A2FF-8444-9D26-B35949AD52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7125C6-9614-AA46-B739-C3A5FC74C3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95D4DD-524B-7A43-B49A-B3278D889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B35575-959C-AB46-BA20-58E1E7DC6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A9568F-FA1E-7D48-8203-04CCF4A93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685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B5CA5-6744-934B-9F5D-D71915E70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F6EA7-BED7-F041-BEA3-540487FC15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5A6E2A-B968-8A4B-8A00-C69C50E036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082BE0-BFEA-4C45-AECB-1ED7BDD893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1B138E-8F6B-9E47-8AA0-D0114C8E5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BB6BD3-CB89-C54F-B071-5FA22674F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684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149E0-CA16-B54B-8FC8-D1DB414E42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C78E19-5292-994C-B4C2-AEE79C6321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5AAC21-265E-7341-8AEA-55E523FF69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86451E6-0D40-EA4D-A9DE-B1DA4DA7C0F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5290D1-6698-B643-9040-980E91A480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7445075-5A41-4147-BE97-74F5BB6374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382C6AA-A86E-8546-B162-99505F7EA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8C3DDD-B43A-B143-9A0C-4794C5617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7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67FED-3F42-264E-89E1-135A6EF75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CBB1BEB-EA06-F44B-BEF8-52660FAE1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16C6D9-30FB-2441-A431-32E249C47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36C110-12F5-9F49-AFA8-01FA4CCEB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733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9FB4DC-3E66-6F4C-BB9F-1C3D9F6CE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C53196-954D-7546-B16E-62D4AB933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3CA002-0744-A54B-858B-CFB410D89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249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520C5-3F8F-F646-98EB-D9A85291BE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2D5DE0-DBE2-7C46-817A-BB20CE0F33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AB17C9-A7C9-A54A-9438-77794C9B85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9BE1A0-6E98-E246-A4E3-45244819E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0FEE45-FF1E-284E-882A-B4B30AC46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677726-CDA6-344D-8AC0-5D4FA34B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795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567FF-D025-A145-9029-C74CA8E19B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B050B6-184A-2B4F-AE07-FE5D6CBBD47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BD390C-A14E-2640-B3C6-071D3B013B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009061-8CF4-DA4E-A5CB-200F9B68A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660B06-41F7-F842-8B21-E96D75C50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DBD4C5-2E0B-6749-B481-124DEA7AA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637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ADE858F-7AAA-F443-BC7F-EDA02EEEE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DD0986-C21B-404F-B951-3BEC1E74CB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D674EE-FB1A-0949-8085-7330879968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E2A2A5-9CB9-0C46-8FF5-239CF2509674}" type="datetimeFigureOut">
              <a:rPr lang="en-US" smtClean="0"/>
              <a:t>6/2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869FA3-3327-4749-874A-6B4375359F8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C23DAF-DDEC-3E4D-BC20-338828818B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9681CA-0F4B-8849-86E6-F0ACB9A51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645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bioinfo3d.cs.tau.ac.il/pharma/runs/abc.mol2_10_56_11_25_5_121/J3_7.html" TargetMode="External"/><Relationship Id="rId3" Type="http://schemas.openxmlformats.org/officeDocument/2006/relationships/hyperlink" Target="http://bioinfo3d.cs.tau.ac.il/pharma/runs/abc.mol2_10_56_11_25_5_121/J3_2.html" TargetMode="External"/><Relationship Id="rId7" Type="http://schemas.openxmlformats.org/officeDocument/2006/relationships/hyperlink" Target="http://bioinfo3d.cs.tau.ac.il/pharma/runs/abc.mol2_10_56_11_25_5_121/J3_6.html" TargetMode="External"/><Relationship Id="rId2" Type="http://schemas.openxmlformats.org/officeDocument/2006/relationships/hyperlink" Target="http://bioinfo3d.cs.tau.ac.il/pharma/runs/abc.mol2_10_56_11_25_5_121/J3_1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ioinfo3d.cs.tau.ac.il/pharma/runs/abc.mol2_10_56_11_25_5_121/J3_5.html" TargetMode="External"/><Relationship Id="rId11" Type="http://schemas.openxmlformats.org/officeDocument/2006/relationships/hyperlink" Target="http://bioinfo3d.cs.tau.ac.il/pharma/runs/abc.mol2_10_56_11_25_5_121/J3_10.html" TargetMode="External"/><Relationship Id="rId5" Type="http://schemas.openxmlformats.org/officeDocument/2006/relationships/hyperlink" Target="http://bioinfo3d.cs.tau.ac.il/pharma/runs/abc.mol2_10_56_11_25_5_121/J3_4.html" TargetMode="External"/><Relationship Id="rId10" Type="http://schemas.openxmlformats.org/officeDocument/2006/relationships/hyperlink" Target="http://bioinfo3d.cs.tau.ac.il/pharma/runs/abc.mol2_10_56_11_25_5_121/J3_9.html" TargetMode="External"/><Relationship Id="rId4" Type="http://schemas.openxmlformats.org/officeDocument/2006/relationships/hyperlink" Target="http://bioinfo3d.cs.tau.ac.il/pharma/runs/abc.mol2_10_56_11_25_5_121/J3_3.html" TargetMode="External"/><Relationship Id="rId9" Type="http://schemas.openxmlformats.org/officeDocument/2006/relationships/hyperlink" Target="http://bioinfo3d.cs.tau.ac.il/pharma/runs/abc.mol2_10_56_11_25_5_121/J3_8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62CF050-3136-0940-B45B-09984C4929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3354" y="4510232"/>
            <a:ext cx="2181817" cy="20902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9AF5A8-C572-7B49-B4E3-BD05220C0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8131" y="360405"/>
            <a:ext cx="1837652" cy="18597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7C16DA-43AC-C949-9B11-ACADAD8091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8649" y="2423038"/>
            <a:ext cx="1863134" cy="1817398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4A59C8-DA9C-6E48-B33C-A86EBC0E6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59774"/>
              </p:ext>
            </p:extLst>
          </p:nvPr>
        </p:nvGraphicFramePr>
        <p:xfrm>
          <a:off x="284163" y="458788"/>
          <a:ext cx="3167062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383834" imgH="2911757" progId="ChemDraw.Document.6.0">
                  <p:embed/>
                </p:oleObj>
              </mc:Choice>
              <mc:Fallback>
                <p:oleObj name="CS ChemDraw Drawing" r:id="rId5" imgW="5383834" imgH="2911757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79299DF-1A2C-451A-9442-7A645AD8B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3" y="458788"/>
                        <a:ext cx="3167062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E9BD811-B2BD-7642-B856-8D7A94BBD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28267"/>
              </p:ext>
            </p:extLst>
          </p:nvPr>
        </p:nvGraphicFramePr>
        <p:xfrm>
          <a:off x="692150" y="2422525"/>
          <a:ext cx="264001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4672147" imgH="3216898" progId="ChemDraw.Document.6.0">
                  <p:embed/>
                </p:oleObj>
              </mc:Choice>
              <mc:Fallback>
                <p:oleObj name="CS ChemDraw Drawing" r:id="rId7" imgW="4672147" imgH="321689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1A1AFA-A49D-4A1F-B44E-2C966A4AD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50" y="2422525"/>
                        <a:ext cx="2640013" cy="181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3728C05-B98D-2641-8197-BB921EB30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09207"/>
              </p:ext>
            </p:extLst>
          </p:nvPr>
        </p:nvGraphicFramePr>
        <p:xfrm>
          <a:off x="692166" y="4485712"/>
          <a:ext cx="1984408" cy="209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3777652" imgH="3980390" progId="ChemDraw.Document.6.0">
                  <p:embed/>
                </p:oleObj>
              </mc:Choice>
              <mc:Fallback>
                <p:oleObj name="CS ChemDraw Drawing" r:id="rId9" imgW="3777652" imgH="398039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9C9D070-9EDD-4B1E-AE79-292A775317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166" y="4485712"/>
                        <a:ext cx="1984408" cy="209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C910ED7C-C003-8C4E-9B6F-CDDD49762DB0}"/>
              </a:ext>
            </a:extLst>
          </p:cNvPr>
          <p:cNvGrpSpPr/>
          <p:nvPr/>
        </p:nvGrpSpPr>
        <p:grpSpPr>
          <a:xfrm>
            <a:off x="5725471" y="586040"/>
            <a:ext cx="3280802" cy="2782251"/>
            <a:chOff x="4704274" y="1264646"/>
            <a:chExt cx="1829850" cy="161303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44C534F-F7F5-754C-B0B9-F95AB40D9D6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232586" y="1350791"/>
              <a:ext cx="991998" cy="1423701"/>
            </a:xfrm>
            <a:prstGeom prst="rect">
              <a:avLst/>
            </a:prstGeom>
          </p:spPr>
        </p:pic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AE1FA0D-89F6-3F43-AA59-166995A9E11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80892" y="1686187"/>
              <a:ext cx="2347" cy="826695"/>
            </a:xfrm>
            <a:prstGeom prst="straightConnector1">
              <a:avLst/>
            </a:prstGeom>
            <a:ln w="12700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1CD8707-AB7C-0949-9C95-898350091CDB}"/>
                </a:ext>
              </a:extLst>
            </p:cNvPr>
            <p:cNvSpPr txBox="1"/>
            <p:nvPr/>
          </p:nvSpPr>
          <p:spPr>
            <a:xfrm>
              <a:off x="5483676" y="1264646"/>
              <a:ext cx="7409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romatic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3F98F33-B422-D44F-8E90-B049471500FE}"/>
                </a:ext>
              </a:extLst>
            </p:cNvPr>
            <p:cNvSpPr txBox="1"/>
            <p:nvPr/>
          </p:nvSpPr>
          <p:spPr>
            <a:xfrm>
              <a:off x="5483676" y="2616068"/>
              <a:ext cx="7409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romatic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F7EFDD1-CC6E-9448-8708-126DC9AC5239}"/>
                </a:ext>
              </a:extLst>
            </p:cNvPr>
            <p:cNvSpPr txBox="1"/>
            <p:nvPr/>
          </p:nvSpPr>
          <p:spPr>
            <a:xfrm>
              <a:off x="4704274" y="2100824"/>
              <a:ext cx="83548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ydrogen </a:t>
              </a:r>
            </a:p>
            <a:p>
              <a:r>
                <a:rPr lang="en-US" altLang="zh-CN" sz="11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eptor</a:t>
              </a:r>
              <a:endParaRPr lang="zh-CN" alt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3071CCF-E6BE-5346-B631-0FC1AAA7F499}"/>
                </a:ext>
              </a:extLst>
            </p:cNvPr>
            <p:cNvSpPr txBox="1"/>
            <p:nvPr/>
          </p:nvSpPr>
          <p:spPr>
            <a:xfrm>
              <a:off x="5854130" y="2099534"/>
              <a:ext cx="67999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itive</a:t>
              </a:r>
              <a:endParaRPr lang="zh-CN" altLang="en-US" sz="1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2E99933-128E-2649-98E3-55EFC90C61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54567" y="1686187"/>
              <a:ext cx="226326" cy="674957"/>
            </a:xfrm>
            <a:prstGeom prst="straightConnector1">
              <a:avLst/>
            </a:prstGeom>
            <a:ln w="12700">
              <a:solidFill>
                <a:schemeClr val="accent4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3DADFFA-D637-D642-B064-3FBF194ADAAB}"/>
                </a:ext>
              </a:extLst>
            </p:cNvPr>
            <p:cNvSpPr txBox="1"/>
            <p:nvPr/>
          </p:nvSpPr>
          <p:spPr>
            <a:xfrm>
              <a:off x="5788029" y="1907293"/>
              <a:ext cx="32893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9</a:t>
              </a:r>
              <a:endParaRPr lang="zh-CN" altLang="en-US" sz="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C4AC1FA-F830-CA44-A23C-F8D52367AAED}"/>
                </a:ext>
              </a:extLst>
            </p:cNvPr>
            <p:cNvSpPr txBox="1"/>
            <p:nvPr/>
          </p:nvSpPr>
          <p:spPr>
            <a:xfrm>
              <a:off x="5375412" y="1954919"/>
              <a:ext cx="32893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7</a:t>
              </a:r>
              <a:endParaRPr lang="zh-CN" altLang="en-US" sz="8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C9D7147-851A-4E44-A82F-2C135146C5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21011" y="2389753"/>
              <a:ext cx="226325" cy="89573"/>
            </a:xfrm>
            <a:prstGeom prst="straightConnector1">
              <a:avLst/>
            </a:prstGeom>
            <a:ln w="12700">
              <a:solidFill>
                <a:schemeClr val="accent4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BAFFAEE-39E4-D644-B7E8-C9C77F6A4F0B}"/>
                </a:ext>
              </a:extLst>
            </p:cNvPr>
            <p:cNvSpPr txBox="1"/>
            <p:nvPr/>
          </p:nvSpPr>
          <p:spPr>
            <a:xfrm>
              <a:off x="5339547" y="2456753"/>
              <a:ext cx="32893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8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2</a:t>
              </a:r>
              <a:endParaRPr lang="zh-CN" altLang="en-US" sz="8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EA91CFB8-1DEE-7345-93D7-E3C16127233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52885" y="4051046"/>
            <a:ext cx="3042783" cy="2606639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7762AA0D-DF32-6948-A41C-D881C1682933}"/>
              </a:ext>
            </a:extLst>
          </p:cNvPr>
          <p:cNvGrpSpPr/>
          <p:nvPr/>
        </p:nvGrpSpPr>
        <p:grpSpPr>
          <a:xfrm>
            <a:off x="9155888" y="701995"/>
            <a:ext cx="1152491" cy="2520945"/>
            <a:chOff x="6034134" y="1012032"/>
            <a:chExt cx="296029" cy="902652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66E455A-39E0-0649-8DBE-01F11E6D843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91864" y="1046648"/>
              <a:ext cx="2347" cy="499057"/>
            </a:xfrm>
            <a:prstGeom prst="straightConnector1">
              <a:avLst/>
            </a:prstGeom>
            <a:ln w="12700">
              <a:solidFill>
                <a:srgbClr val="7030A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93852F3-153B-4642-AFD0-312D1C92992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65538" y="1046648"/>
              <a:ext cx="226326" cy="674957"/>
            </a:xfrm>
            <a:prstGeom prst="straightConnector1">
              <a:avLst/>
            </a:prstGeom>
            <a:ln w="12700">
              <a:solidFill>
                <a:schemeClr val="accent4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75F523F1-DA7D-0744-BD78-42A29D76750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060080" y="1721604"/>
              <a:ext cx="229438" cy="138535"/>
            </a:xfrm>
            <a:prstGeom prst="straightConnector1">
              <a:avLst/>
            </a:prstGeom>
            <a:ln w="12700">
              <a:solidFill>
                <a:schemeClr val="accent4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F77515CF-18FA-4B43-85B4-2286F2244623}"/>
                </a:ext>
              </a:extLst>
            </p:cNvPr>
            <p:cNvCxnSpPr>
              <a:cxnSpLocks/>
            </p:cNvCxnSpPr>
            <p:nvPr/>
          </p:nvCxnSpPr>
          <p:spPr>
            <a:xfrm>
              <a:off x="6291864" y="1553611"/>
              <a:ext cx="0" cy="304420"/>
            </a:xfrm>
            <a:prstGeom prst="straightConnector1">
              <a:avLst/>
            </a:prstGeom>
            <a:ln w="12700">
              <a:solidFill>
                <a:srgbClr val="7030A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EABC368-2B29-7742-8E9E-73A2CD996E57}"/>
                </a:ext>
              </a:extLst>
            </p:cNvPr>
            <p:cNvSpPr txBox="1"/>
            <p:nvPr/>
          </p:nvSpPr>
          <p:spPr>
            <a:xfrm>
              <a:off x="6183125" y="1323080"/>
              <a:ext cx="134818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8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B05A63D-0BB2-CA4B-9F68-CBF199CE9AED}"/>
                </a:ext>
              </a:extLst>
            </p:cNvPr>
            <p:cNvSpPr txBox="1"/>
            <p:nvPr/>
          </p:nvSpPr>
          <p:spPr>
            <a:xfrm>
              <a:off x="6190552" y="1664814"/>
              <a:ext cx="139611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1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BAFD4C14-7257-0B4B-BBD7-BCCEB4F0AE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65537" y="1553611"/>
              <a:ext cx="223980" cy="167011"/>
            </a:xfrm>
            <a:prstGeom prst="straightConnector1">
              <a:avLst/>
            </a:prstGeom>
            <a:ln w="12700">
              <a:solidFill>
                <a:srgbClr val="3333FF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968A15C-6719-9247-8499-33B82044F402}"/>
                </a:ext>
              </a:extLst>
            </p:cNvPr>
            <p:cNvSpPr txBox="1"/>
            <p:nvPr/>
          </p:nvSpPr>
          <p:spPr>
            <a:xfrm>
              <a:off x="6130608" y="1511038"/>
              <a:ext cx="134818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3</a:t>
              </a:r>
              <a:endParaRPr lang="zh-CN" altLang="en-US" sz="1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E7AED3-8B23-FF4C-B5BD-B6CCF4DCB043}"/>
                </a:ext>
              </a:extLst>
            </p:cNvPr>
            <p:cNvSpPr txBox="1"/>
            <p:nvPr/>
          </p:nvSpPr>
          <p:spPr>
            <a:xfrm>
              <a:off x="6062474" y="1296176"/>
              <a:ext cx="134818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7</a:t>
              </a:r>
              <a:endParaRPr lang="zh-CN" alt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A250541-26AB-F44D-BEF6-610B50ECF2A1}"/>
                </a:ext>
              </a:extLst>
            </p:cNvPr>
            <p:cNvSpPr txBox="1"/>
            <p:nvPr/>
          </p:nvSpPr>
          <p:spPr>
            <a:xfrm>
              <a:off x="6120593" y="1802902"/>
              <a:ext cx="115841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2</a:t>
              </a:r>
              <a:endParaRPr lang="zh-CN" alt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7D492CE-9F49-BA42-9C04-B0F5C354402E}"/>
                </a:ext>
              </a:extLst>
            </p:cNvPr>
            <p:cNvSpPr/>
            <p:nvPr/>
          </p:nvSpPr>
          <p:spPr>
            <a:xfrm>
              <a:off x="6254471" y="1012032"/>
              <a:ext cx="67774" cy="6366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ED532D0B-FD2F-1549-A803-2C88B1F654D2}"/>
                </a:ext>
              </a:extLst>
            </p:cNvPr>
            <p:cNvSpPr/>
            <p:nvPr/>
          </p:nvSpPr>
          <p:spPr>
            <a:xfrm>
              <a:off x="6259997" y="1821340"/>
              <a:ext cx="67774" cy="6366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66E9D3D0-54E9-3449-9755-0A8A1FC13EF5}"/>
                </a:ext>
              </a:extLst>
            </p:cNvPr>
            <p:cNvSpPr/>
            <p:nvPr/>
          </p:nvSpPr>
          <p:spPr>
            <a:xfrm>
              <a:off x="6259151" y="1520729"/>
              <a:ext cx="67774" cy="63669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9131FB97-CD75-7448-9B13-81CC664136EB}"/>
                </a:ext>
              </a:extLst>
            </p:cNvPr>
            <p:cNvSpPr/>
            <p:nvPr/>
          </p:nvSpPr>
          <p:spPr>
            <a:xfrm>
              <a:off x="6034134" y="1689787"/>
              <a:ext cx="67774" cy="63669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A6F51C12-54B8-5942-9538-29C761DAAC9B}"/>
              </a:ext>
            </a:extLst>
          </p:cNvPr>
          <p:cNvSpPr txBox="1"/>
          <p:nvPr/>
        </p:nvSpPr>
        <p:spPr>
          <a:xfrm>
            <a:off x="125323" y="37777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2C5EAEC-3C95-3243-A501-0D793FCD0F3C}"/>
              </a:ext>
            </a:extLst>
          </p:cNvPr>
          <p:cNvSpPr txBox="1"/>
          <p:nvPr/>
        </p:nvSpPr>
        <p:spPr>
          <a:xfrm>
            <a:off x="146719" y="259745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224714C-DC05-FB43-9FE9-DE47FA89CC33}"/>
              </a:ext>
            </a:extLst>
          </p:cNvPr>
          <p:cNvSpPr txBox="1"/>
          <p:nvPr/>
        </p:nvSpPr>
        <p:spPr>
          <a:xfrm>
            <a:off x="168374" y="447474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4DAAFA5-1964-B94A-8B2A-E68D18BFAD2D}"/>
              </a:ext>
            </a:extLst>
          </p:cNvPr>
          <p:cNvSpPr txBox="1"/>
          <p:nvPr/>
        </p:nvSpPr>
        <p:spPr>
          <a:xfrm>
            <a:off x="6474456" y="239464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364930E-7BA9-B14A-9668-14846D3AEEDD}"/>
              </a:ext>
            </a:extLst>
          </p:cNvPr>
          <p:cNvSpPr txBox="1"/>
          <p:nvPr/>
        </p:nvSpPr>
        <p:spPr>
          <a:xfrm>
            <a:off x="9462343" y="20785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BDDE8BE-AACA-9247-A8C4-F14603DD4F12}"/>
              </a:ext>
            </a:extLst>
          </p:cNvPr>
          <p:cNvSpPr txBox="1"/>
          <p:nvPr/>
        </p:nvSpPr>
        <p:spPr>
          <a:xfrm>
            <a:off x="7711642" y="3936146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228186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08B9DB7-CCF9-4994-BAE0-095DDBCD7C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489" y="352426"/>
            <a:ext cx="9231509" cy="6381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0047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6CF0105B-225E-4E4D-B04F-7B9A1B1A07BA}"/>
              </a:ext>
            </a:extLst>
          </p:cNvPr>
          <p:cNvGrpSpPr/>
          <p:nvPr/>
        </p:nvGrpSpPr>
        <p:grpSpPr>
          <a:xfrm>
            <a:off x="1355521" y="69286"/>
            <a:ext cx="4244955" cy="2186233"/>
            <a:chOff x="644747" y="328410"/>
            <a:chExt cx="4244955" cy="2186233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C9C17F5-01D8-4D21-ADA8-6361AE4A82AC}"/>
                </a:ext>
              </a:extLst>
            </p:cNvPr>
            <p:cNvGrpSpPr/>
            <p:nvPr/>
          </p:nvGrpSpPr>
          <p:grpSpPr>
            <a:xfrm>
              <a:off x="644747" y="328410"/>
              <a:ext cx="4244955" cy="2186233"/>
              <a:chOff x="1011377" y="599891"/>
              <a:chExt cx="4244955" cy="2186233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A26866DF-EDB4-4387-9DCE-A4836E4B0F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155537" y="612636"/>
                <a:ext cx="1731383" cy="2079908"/>
              </a:xfrm>
              <a:prstGeom prst="rect">
                <a:avLst/>
              </a:prstGeom>
            </p:spPr>
          </p:pic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AF65292F-57EE-4FF7-8EDC-AF9B4B5121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21139874">
                <a:off x="3096037" y="599891"/>
                <a:ext cx="2160295" cy="2186233"/>
              </a:xfrm>
              <a:prstGeom prst="rect">
                <a:avLst/>
              </a:prstGeom>
            </p:spPr>
          </p:pic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4CF04A73-B01E-4AD0-898D-4F94AFA937F6}"/>
                  </a:ext>
                </a:extLst>
              </p:cNvPr>
              <p:cNvSpPr/>
              <p:nvPr/>
            </p:nvSpPr>
            <p:spPr>
              <a:xfrm>
                <a:off x="2123996" y="1865276"/>
                <a:ext cx="176169" cy="188926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BD69BE7-C3E2-47CA-853F-3ED3855B68C2}"/>
                  </a:ext>
                </a:extLst>
              </p:cNvPr>
              <p:cNvSpPr txBox="1"/>
              <p:nvPr/>
            </p:nvSpPr>
            <p:spPr>
              <a:xfrm>
                <a:off x="2073261" y="2407216"/>
                <a:ext cx="106698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ositive</a:t>
                </a:r>
                <a:endParaRPr lang="zh-CN" altLang="en-US" sz="1400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2ACEEE1-4446-433F-8FB0-830F84786646}"/>
                  </a:ext>
                </a:extLst>
              </p:cNvPr>
              <p:cNvSpPr txBox="1"/>
              <p:nvPr/>
            </p:nvSpPr>
            <p:spPr>
              <a:xfrm>
                <a:off x="1907692" y="1750494"/>
                <a:ext cx="27764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zh-CN" altLang="en-US" sz="1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02F8D91-BD40-4C71-B324-9351B980DA19}"/>
                  </a:ext>
                </a:extLst>
              </p:cNvPr>
              <p:cNvSpPr txBox="1"/>
              <p:nvPr/>
            </p:nvSpPr>
            <p:spPr>
              <a:xfrm>
                <a:off x="1922932" y="1444648"/>
                <a:ext cx="27764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zh-CN" altLang="en-US" sz="1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9DF82958-2708-431D-864E-F5119C62A76F}"/>
                  </a:ext>
                </a:extLst>
              </p:cNvPr>
              <p:cNvSpPr/>
              <p:nvPr/>
            </p:nvSpPr>
            <p:spPr>
              <a:xfrm>
                <a:off x="1777410" y="1840464"/>
                <a:ext cx="176169" cy="188926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DFC06CA-C323-417D-ABA4-76E074A88F36}"/>
                  </a:ext>
                </a:extLst>
              </p:cNvPr>
              <p:cNvSpPr txBox="1"/>
              <p:nvPr/>
            </p:nvSpPr>
            <p:spPr>
              <a:xfrm>
                <a:off x="1011377" y="1917810"/>
                <a:ext cx="55548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>
                    <a:solidFill>
                      <a:schemeClr val="accent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BA</a:t>
                </a:r>
                <a:endParaRPr lang="zh-CN" altLang="en-US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3DFAB4F1-2C6A-438E-8703-2467553D517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474790" y="1959739"/>
                <a:ext cx="242116" cy="68087"/>
              </a:xfrm>
              <a:prstGeom prst="straightConnector1">
                <a:avLst/>
              </a:prstGeom>
              <a:ln w="6350">
                <a:tailEnd type="stealth" w="sm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2B3EF3A1-6857-418C-B516-43A174B6FB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45519" y="2073210"/>
                <a:ext cx="54646" cy="353284"/>
              </a:xfrm>
              <a:prstGeom prst="straightConnector1">
                <a:avLst/>
              </a:prstGeom>
              <a:ln w="6350">
                <a:tailEnd type="stealth" w="sm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98B6DAB-F7F5-436C-B3ED-CC2557EE50BE}"/>
                </a:ext>
              </a:extLst>
            </p:cNvPr>
            <p:cNvSpPr txBox="1"/>
            <p:nvPr/>
          </p:nvSpPr>
          <p:spPr>
            <a:xfrm>
              <a:off x="2536165" y="837900"/>
              <a:ext cx="77857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: Aromatic rings 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C13E8462-67CB-4422-8652-696ADA934722}"/>
              </a:ext>
            </a:extLst>
          </p:cNvPr>
          <p:cNvGrpSpPr/>
          <p:nvPr/>
        </p:nvGrpSpPr>
        <p:grpSpPr>
          <a:xfrm>
            <a:off x="6136215" y="547998"/>
            <a:ext cx="2498862" cy="2649252"/>
            <a:chOff x="4964646" y="1312834"/>
            <a:chExt cx="1393727" cy="1535924"/>
          </a:xfrm>
        </p:grpSpPr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7A2AF16C-E277-4B50-A285-05A4DF908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32586" y="1350791"/>
              <a:ext cx="991998" cy="1423701"/>
            </a:xfrm>
            <a:prstGeom prst="rect">
              <a:avLst/>
            </a:prstGeom>
          </p:spPr>
        </p:pic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2103680F-5CD8-4182-8613-AF775C60E4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80892" y="1686187"/>
              <a:ext cx="2347" cy="826695"/>
            </a:xfrm>
            <a:prstGeom prst="straightConnector1">
              <a:avLst/>
            </a:prstGeom>
            <a:ln w="19050">
              <a:solidFill>
                <a:srgbClr val="7030A0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FAFC7FE-B578-4DDE-A81A-CF435BC0D480}"/>
                </a:ext>
              </a:extLst>
            </p:cNvPr>
            <p:cNvSpPr txBox="1"/>
            <p:nvPr/>
          </p:nvSpPr>
          <p:spPr>
            <a:xfrm>
              <a:off x="5576620" y="1312834"/>
              <a:ext cx="497280" cy="178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romatic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B5F998F-7DF3-4424-9730-201DBB9B531C}"/>
                </a:ext>
              </a:extLst>
            </p:cNvPr>
            <p:cNvSpPr txBox="1"/>
            <p:nvPr/>
          </p:nvSpPr>
          <p:spPr>
            <a:xfrm>
              <a:off x="5581778" y="2670322"/>
              <a:ext cx="497280" cy="178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romatic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1ABFBACE-75C3-46ED-928A-C55B266716A3}"/>
                </a:ext>
              </a:extLst>
            </p:cNvPr>
            <p:cNvSpPr txBox="1"/>
            <p:nvPr/>
          </p:nvSpPr>
          <p:spPr>
            <a:xfrm>
              <a:off x="4964646" y="2203532"/>
              <a:ext cx="563441" cy="303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ydrogen </a:t>
              </a:r>
            </a:p>
            <a:p>
              <a:r>
                <a:rPr lang="en-US" altLang="zh-CN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ceptor</a:t>
              </a:r>
              <a:endParaRPr lang="zh-CN" alt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B8AC3FC-D7A6-4CC5-B474-794DFD268AC1}"/>
                </a:ext>
              </a:extLst>
            </p:cNvPr>
            <p:cNvSpPr txBox="1"/>
            <p:nvPr/>
          </p:nvSpPr>
          <p:spPr>
            <a:xfrm>
              <a:off x="5904903" y="2143812"/>
              <a:ext cx="453470" cy="178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itive</a:t>
              </a:r>
              <a:endParaRPr lang="zh-CN" altLang="en-US" sz="1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200AE355-E684-423F-955D-42321C7E95E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54567" y="1686187"/>
              <a:ext cx="226326" cy="674957"/>
            </a:xfrm>
            <a:prstGeom prst="straightConnector1">
              <a:avLst/>
            </a:prstGeom>
            <a:ln w="19050">
              <a:solidFill>
                <a:schemeClr val="accent4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6336526-D646-4567-83F0-5225D435A323}"/>
                </a:ext>
              </a:extLst>
            </p:cNvPr>
            <p:cNvSpPr txBox="1"/>
            <p:nvPr/>
          </p:nvSpPr>
          <p:spPr>
            <a:xfrm>
              <a:off x="5792745" y="1933560"/>
              <a:ext cx="241577" cy="178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9</a:t>
              </a:r>
              <a:endParaRPr lang="zh-CN" altLang="en-US" sz="1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AE5BB17-011E-45C0-BA91-5D772DF89D00}"/>
                </a:ext>
              </a:extLst>
            </p:cNvPr>
            <p:cNvSpPr txBox="1"/>
            <p:nvPr/>
          </p:nvSpPr>
          <p:spPr>
            <a:xfrm>
              <a:off x="5429748" y="1988833"/>
              <a:ext cx="241577" cy="178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7</a:t>
              </a:r>
              <a:endParaRPr lang="zh-CN" altLang="en-US" sz="14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7167A1DF-470F-404C-B981-2C7DB814EFF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21011" y="2389753"/>
              <a:ext cx="226325" cy="89573"/>
            </a:xfrm>
            <a:prstGeom prst="straightConnector1">
              <a:avLst/>
            </a:prstGeom>
            <a:ln w="19050">
              <a:solidFill>
                <a:schemeClr val="accent4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ED8EFE4-F82D-45E6-A6DE-B7BF8FF2374B}"/>
                </a:ext>
              </a:extLst>
            </p:cNvPr>
            <p:cNvSpPr txBox="1"/>
            <p:nvPr/>
          </p:nvSpPr>
          <p:spPr>
            <a:xfrm>
              <a:off x="5345439" y="2466843"/>
              <a:ext cx="241577" cy="1784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2</a:t>
              </a:r>
              <a:endParaRPr lang="zh-CN" altLang="en-US" sz="14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AE9E3FBA-DDA4-4D5E-BCD6-0392A7EF02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2008" y="4156463"/>
            <a:ext cx="2757657" cy="236238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CB55B3FF-D54B-4D43-BCCA-05AEACDA72EC}"/>
              </a:ext>
            </a:extLst>
          </p:cNvPr>
          <p:cNvGrpSpPr/>
          <p:nvPr/>
        </p:nvGrpSpPr>
        <p:grpSpPr>
          <a:xfrm>
            <a:off x="9291518" y="513607"/>
            <a:ext cx="1171299" cy="2506568"/>
            <a:chOff x="6029303" y="1012032"/>
            <a:chExt cx="300860" cy="897504"/>
          </a:xfrm>
        </p:grpSpPr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B49D7A57-606D-4667-8DA4-AD97E44F60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91864" y="1046648"/>
              <a:ext cx="2347" cy="499057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4EEE1251-C0AC-4A74-9780-0A60652D7B6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65538" y="1046648"/>
              <a:ext cx="226326" cy="674957"/>
            </a:xfrm>
            <a:prstGeom prst="straightConnector1">
              <a:avLst/>
            </a:prstGeom>
            <a:ln w="28575">
              <a:solidFill>
                <a:schemeClr val="accent4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A77E80CF-2E67-4E3E-B42A-9957F16D5C9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060080" y="1721604"/>
              <a:ext cx="229438" cy="138535"/>
            </a:xfrm>
            <a:prstGeom prst="straightConnector1">
              <a:avLst/>
            </a:prstGeom>
            <a:ln w="28575">
              <a:solidFill>
                <a:schemeClr val="accent4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913327B5-9BCB-4E88-9A7B-84FDC29408BC}"/>
                </a:ext>
              </a:extLst>
            </p:cNvPr>
            <p:cNvCxnSpPr>
              <a:cxnSpLocks/>
            </p:cNvCxnSpPr>
            <p:nvPr/>
          </p:nvCxnSpPr>
          <p:spPr>
            <a:xfrm>
              <a:off x="6291864" y="1553611"/>
              <a:ext cx="0" cy="304420"/>
            </a:xfrm>
            <a:prstGeom prst="straightConnector1">
              <a:avLst/>
            </a:prstGeom>
            <a:ln w="28575">
              <a:solidFill>
                <a:srgbClr val="7030A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FA803250-AE3F-4E7F-B8B5-96D1C27D23F3}"/>
                </a:ext>
              </a:extLst>
            </p:cNvPr>
            <p:cNvSpPr txBox="1"/>
            <p:nvPr/>
          </p:nvSpPr>
          <p:spPr>
            <a:xfrm>
              <a:off x="6183125" y="1323080"/>
              <a:ext cx="134818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8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41C6AF79-56C3-4FDE-BAB2-F2239927E36A}"/>
                </a:ext>
              </a:extLst>
            </p:cNvPr>
            <p:cNvSpPr txBox="1"/>
            <p:nvPr/>
          </p:nvSpPr>
          <p:spPr>
            <a:xfrm>
              <a:off x="6190552" y="1664814"/>
              <a:ext cx="139611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1</a:t>
              </a:r>
              <a:endParaRPr lang="zh-CN" alt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DA7C5D8E-CC44-4FA0-B24A-2F722D16E1F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65537" y="1553611"/>
              <a:ext cx="223980" cy="167011"/>
            </a:xfrm>
            <a:prstGeom prst="straightConnector1">
              <a:avLst/>
            </a:prstGeom>
            <a:ln w="28575">
              <a:solidFill>
                <a:srgbClr val="3333FF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AAE69F6C-3C58-4F34-91A7-5FE568281DE3}"/>
                </a:ext>
              </a:extLst>
            </p:cNvPr>
            <p:cNvSpPr txBox="1"/>
            <p:nvPr/>
          </p:nvSpPr>
          <p:spPr>
            <a:xfrm>
              <a:off x="6130608" y="1511038"/>
              <a:ext cx="134818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3</a:t>
              </a:r>
              <a:endParaRPr lang="zh-CN" altLang="en-US" sz="1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2E5C5E75-E437-4F12-9C84-8AA97E8FF88C}"/>
                </a:ext>
              </a:extLst>
            </p:cNvPr>
            <p:cNvSpPr txBox="1"/>
            <p:nvPr/>
          </p:nvSpPr>
          <p:spPr>
            <a:xfrm>
              <a:off x="6072946" y="1304806"/>
              <a:ext cx="134818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7</a:t>
              </a:r>
              <a:endParaRPr lang="zh-CN" alt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83D7A01A-1338-4053-AF5D-B21530BC4700}"/>
                </a:ext>
              </a:extLst>
            </p:cNvPr>
            <p:cNvSpPr txBox="1"/>
            <p:nvPr/>
          </p:nvSpPr>
          <p:spPr>
            <a:xfrm>
              <a:off x="6091783" y="1779988"/>
              <a:ext cx="115841" cy="1117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2</a:t>
              </a:r>
              <a:endParaRPr lang="zh-CN" alt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CCB6EC2C-CC01-4B09-9D20-AD3B273C3145}"/>
                </a:ext>
              </a:extLst>
            </p:cNvPr>
            <p:cNvSpPr/>
            <p:nvPr/>
          </p:nvSpPr>
          <p:spPr>
            <a:xfrm>
              <a:off x="6254471" y="1012032"/>
              <a:ext cx="67774" cy="94098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0446FDA0-3DD2-469D-93FA-D9922B72D8DB}"/>
                </a:ext>
              </a:extLst>
            </p:cNvPr>
            <p:cNvSpPr/>
            <p:nvPr/>
          </p:nvSpPr>
          <p:spPr>
            <a:xfrm>
              <a:off x="6259151" y="1816055"/>
              <a:ext cx="67774" cy="93481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E0A4B901-DA39-40C2-899E-8903F05A4E6D}"/>
                </a:ext>
              </a:extLst>
            </p:cNvPr>
            <p:cNvSpPr/>
            <p:nvPr/>
          </p:nvSpPr>
          <p:spPr>
            <a:xfrm>
              <a:off x="6259151" y="1520729"/>
              <a:ext cx="67774" cy="94098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/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2B3076FF-8B74-46DE-B958-BF1C50AD6F2C}"/>
                </a:ext>
              </a:extLst>
            </p:cNvPr>
            <p:cNvSpPr/>
            <p:nvPr/>
          </p:nvSpPr>
          <p:spPr>
            <a:xfrm>
              <a:off x="6029303" y="1671787"/>
              <a:ext cx="67774" cy="94098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/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1DF7B9EE-F7A3-49DE-BC55-BC57ED4D10D7}"/>
              </a:ext>
            </a:extLst>
          </p:cNvPr>
          <p:cNvSpPr txBox="1"/>
          <p:nvPr/>
        </p:nvSpPr>
        <p:spPr>
          <a:xfrm>
            <a:off x="7066257" y="87715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8ADD828D-F06D-41A8-864C-E2D5253B2ECE}"/>
              </a:ext>
            </a:extLst>
          </p:cNvPr>
          <p:cNvSpPr txBox="1"/>
          <p:nvPr/>
        </p:nvSpPr>
        <p:spPr>
          <a:xfrm>
            <a:off x="9588850" y="10718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905E57D6-F616-4BEF-8C17-5CF60F0D7A75}"/>
              </a:ext>
            </a:extLst>
          </p:cNvPr>
          <p:cNvSpPr txBox="1"/>
          <p:nvPr/>
        </p:nvSpPr>
        <p:spPr>
          <a:xfrm>
            <a:off x="7655555" y="3814986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9CB9060-9102-4BE5-894D-5E22C78EF5FC}"/>
              </a:ext>
            </a:extLst>
          </p:cNvPr>
          <p:cNvSpPr txBox="1"/>
          <p:nvPr/>
        </p:nvSpPr>
        <p:spPr>
          <a:xfrm>
            <a:off x="840446" y="123832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D9E42E3-9BC1-4354-B261-EB2248EC659B}"/>
              </a:ext>
            </a:extLst>
          </p:cNvPr>
          <p:cNvGrpSpPr/>
          <p:nvPr/>
        </p:nvGrpSpPr>
        <p:grpSpPr>
          <a:xfrm>
            <a:off x="861297" y="2469174"/>
            <a:ext cx="4685161" cy="2086064"/>
            <a:chOff x="848547" y="2591907"/>
            <a:chExt cx="4685161" cy="2086064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583741BE-D659-4683-880D-9C8A1931A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21350731">
              <a:off x="3565166" y="2757753"/>
              <a:ext cx="1968542" cy="1920218"/>
            </a:xfrm>
            <a:prstGeom prst="rect">
              <a:avLst/>
            </a:prstGeom>
          </p:spPr>
        </p:pic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87F9A21-7A7C-465E-9FF2-2CC4E6FFE9BE}"/>
                </a:ext>
              </a:extLst>
            </p:cNvPr>
            <p:cNvGrpSpPr/>
            <p:nvPr/>
          </p:nvGrpSpPr>
          <p:grpSpPr>
            <a:xfrm>
              <a:off x="1288018" y="3087093"/>
              <a:ext cx="2093302" cy="1431673"/>
              <a:chOff x="263302" y="2994133"/>
              <a:chExt cx="2093302" cy="1431673"/>
            </a:xfrm>
          </p:grpSpPr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3E4EC3F6-098C-427A-9984-78B6CBCD324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6809" y="2994133"/>
                <a:ext cx="2001290" cy="1298487"/>
              </a:xfrm>
              <a:prstGeom prst="rect">
                <a:avLst/>
              </a:prstGeom>
            </p:spPr>
          </p:pic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023B3B3-905C-4A24-91C6-FA316C1820E1}"/>
                  </a:ext>
                </a:extLst>
              </p:cNvPr>
              <p:cNvSpPr txBox="1"/>
              <p:nvPr/>
            </p:nvSpPr>
            <p:spPr>
              <a:xfrm>
                <a:off x="1144528" y="3968680"/>
                <a:ext cx="27764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zh-CN" altLang="en-US" sz="1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138C589-CE88-49E5-9DD6-AF42EFC76B94}"/>
                  </a:ext>
                </a:extLst>
              </p:cNvPr>
              <p:cNvSpPr txBox="1"/>
              <p:nvPr/>
            </p:nvSpPr>
            <p:spPr>
              <a:xfrm>
                <a:off x="1145482" y="3426137"/>
                <a:ext cx="27764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00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zh-CN" altLang="en-US" sz="1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A18F000-6E95-4928-B994-F7F15FB3423E}"/>
                  </a:ext>
                </a:extLst>
              </p:cNvPr>
              <p:cNvSpPr txBox="1"/>
              <p:nvPr/>
            </p:nvSpPr>
            <p:spPr>
              <a:xfrm>
                <a:off x="263302" y="4029425"/>
                <a:ext cx="5724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dirty="0">
                    <a:solidFill>
                      <a:schemeClr val="accent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BA</a:t>
                </a:r>
                <a:endParaRPr lang="zh-CN" altLang="en-US" sz="14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603BB53C-3220-4A37-BB57-00A86F6B23C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21723" y="4015725"/>
                <a:ext cx="150048" cy="81182"/>
              </a:xfrm>
              <a:prstGeom prst="straightConnector1">
                <a:avLst/>
              </a:prstGeom>
              <a:ln w="6350">
                <a:tailEnd type="stealth" w="sm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B86ED96-55DD-4414-830B-5813A2B358DD}"/>
                  </a:ext>
                </a:extLst>
              </p:cNvPr>
              <p:cNvSpPr txBox="1"/>
              <p:nvPr/>
            </p:nvSpPr>
            <p:spPr>
              <a:xfrm>
                <a:off x="1554085" y="4171890"/>
                <a:ext cx="802519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ositive</a:t>
                </a:r>
                <a:endParaRPr lang="zh-CN" altLang="en-US" sz="1000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4A54EF95-E1C9-4F49-A3B4-39E9C56842C2}"/>
                  </a:ext>
                </a:extLst>
              </p:cNvPr>
              <p:cNvCxnSpPr>
                <a:cxnSpLocks/>
                <a:stCxn id="49" idx="6"/>
              </p:cNvCxnSpPr>
              <p:nvPr/>
            </p:nvCxnSpPr>
            <p:spPr>
              <a:xfrm>
                <a:off x="1371432" y="3921262"/>
                <a:ext cx="411625" cy="293639"/>
              </a:xfrm>
              <a:prstGeom prst="straightConnector1">
                <a:avLst/>
              </a:prstGeom>
              <a:ln w="6350">
                <a:tailEnd type="stealth" w="sm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D20D34D1-AE7D-4F56-BE22-316DD6699887}"/>
                  </a:ext>
                </a:extLst>
              </p:cNvPr>
              <p:cNvSpPr/>
              <p:nvPr/>
            </p:nvSpPr>
            <p:spPr>
              <a:xfrm>
                <a:off x="1195263" y="3826799"/>
                <a:ext cx="176169" cy="188926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36C1516D-A8DB-417A-84CB-DFCBB542481F}"/>
                </a:ext>
              </a:extLst>
            </p:cNvPr>
            <p:cNvSpPr txBox="1"/>
            <p:nvPr/>
          </p:nvSpPr>
          <p:spPr>
            <a:xfrm>
              <a:off x="848547" y="2591907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B</a:t>
              </a:r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20C026E5-41A6-480D-9BE1-786ED097F2DB}"/>
                </a:ext>
              </a:extLst>
            </p:cNvPr>
            <p:cNvSpPr/>
            <p:nvPr/>
          </p:nvSpPr>
          <p:spPr>
            <a:xfrm>
              <a:off x="1888963" y="3983194"/>
              <a:ext cx="176169" cy="18892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908EEDAA-5107-480C-A2E7-9B84D4C92887}"/>
              </a:ext>
            </a:extLst>
          </p:cNvPr>
          <p:cNvGrpSpPr/>
          <p:nvPr/>
        </p:nvGrpSpPr>
        <p:grpSpPr>
          <a:xfrm>
            <a:off x="849263" y="4818862"/>
            <a:ext cx="4404447" cy="1990361"/>
            <a:chOff x="748405" y="4692839"/>
            <a:chExt cx="4404447" cy="1990361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34A0F44D-5BDE-4878-AC8B-514750872348}"/>
                </a:ext>
              </a:extLst>
            </p:cNvPr>
            <p:cNvSpPr txBox="1"/>
            <p:nvPr/>
          </p:nvSpPr>
          <p:spPr>
            <a:xfrm>
              <a:off x="748405" y="469283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</a:t>
              </a:r>
            </a:p>
          </p:txBody>
        </p:sp>
        <p:pic>
          <p:nvPicPr>
            <p:cNvPr id="92" name="Picture 91">
              <a:extLst>
                <a:ext uri="{FF2B5EF4-FFF2-40B4-BE49-F238E27FC236}">
                  <a16:creationId xmlns:a16="http://schemas.microsoft.com/office/drawing/2014/main" id="{EAB2FCC2-08C8-48D6-9222-D53C6183678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01276" y="5109075"/>
              <a:ext cx="1806228" cy="1364887"/>
            </a:xfrm>
            <a:prstGeom prst="rect">
              <a:avLst/>
            </a:prstGeom>
          </p:spPr>
        </p:pic>
        <p:pic>
          <p:nvPicPr>
            <p:cNvPr id="93" name="Picture 92">
              <a:extLst>
                <a:ext uri="{FF2B5EF4-FFF2-40B4-BE49-F238E27FC236}">
                  <a16:creationId xmlns:a16="http://schemas.microsoft.com/office/drawing/2014/main" id="{D113553B-48DD-44E6-81AF-AC62D78AF20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260169" y="4869907"/>
              <a:ext cx="1892683" cy="1813293"/>
            </a:xfrm>
            <a:prstGeom prst="rect">
              <a:avLst/>
            </a:prstGeom>
          </p:spPr>
        </p:pic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77A03D3D-15B4-4A7B-887B-C71E1BF5C3AE}"/>
                </a:ext>
              </a:extLst>
            </p:cNvPr>
            <p:cNvSpPr txBox="1"/>
            <p:nvPr/>
          </p:nvSpPr>
          <p:spPr>
            <a:xfrm>
              <a:off x="2590716" y="5812828"/>
              <a:ext cx="27764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sz="1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1B522D9D-2825-4B22-9CB4-B5CA98E55511}"/>
                </a:ext>
              </a:extLst>
            </p:cNvPr>
            <p:cNvSpPr txBox="1"/>
            <p:nvPr/>
          </p:nvSpPr>
          <p:spPr>
            <a:xfrm>
              <a:off x="2595479" y="5242819"/>
              <a:ext cx="27764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CN" altLang="en-US" sz="1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42102AA7-2383-4027-848F-D7A39AE117C6}"/>
                </a:ext>
              </a:extLst>
            </p:cNvPr>
            <p:cNvSpPr txBox="1"/>
            <p:nvPr/>
          </p:nvSpPr>
          <p:spPr>
            <a:xfrm>
              <a:off x="1868275" y="5529908"/>
              <a:ext cx="48422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BA</a:t>
              </a:r>
              <a:endParaRPr lang="zh-CN" altLang="en-US" sz="11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9CC59539-50BE-4781-A755-047F1C6F482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85781" y="5725161"/>
              <a:ext cx="188851" cy="111124"/>
            </a:xfrm>
            <a:prstGeom prst="straightConnector1">
              <a:avLst/>
            </a:prstGeom>
            <a:ln w="6350">
              <a:tailEnd type="stealth" w="sm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36733B7-FC01-4037-9D4C-F801F7712910}"/>
                </a:ext>
              </a:extLst>
            </p:cNvPr>
            <p:cNvSpPr txBox="1"/>
            <p:nvPr/>
          </p:nvSpPr>
          <p:spPr>
            <a:xfrm>
              <a:off x="3028928" y="5498435"/>
              <a:ext cx="113600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itive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0798A16A-29E1-4B41-9C16-9205653A91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07773" y="5645578"/>
              <a:ext cx="267726" cy="99078"/>
            </a:xfrm>
            <a:prstGeom prst="straightConnector1">
              <a:avLst/>
            </a:prstGeom>
            <a:ln w="6350">
              <a:tailEnd type="stealth" w="sm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702DC423-8ED2-46B5-8E0D-BE6A3FC7FE0C}"/>
                </a:ext>
              </a:extLst>
            </p:cNvPr>
            <p:cNvSpPr/>
            <p:nvPr/>
          </p:nvSpPr>
          <p:spPr>
            <a:xfrm>
              <a:off x="2628729" y="5664482"/>
              <a:ext cx="176169" cy="18892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A4B4C27E-0D9B-434B-A046-2C844D82AAF7}"/>
                </a:ext>
              </a:extLst>
            </p:cNvPr>
            <p:cNvSpPr/>
            <p:nvPr/>
          </p:nvSpPr>
          <p:spPr>
            <a:xfrm>
              <a:off x="2474632" y="5796906"/>
              <a:ext cx="168283" cy="157591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1" name="TextBox 100">
            <a:extLst>
              <a:ext uri="{FF2B5EF4-FFF2-40B4-BE49-F238E27FC236}">
                <a16:creationId xmlns:a16="http://schemas.microsoft.com/office/drawing/2014/main" id="{298CDFE1-B1D5-4312-A8D4-5C1FAC2348F1}"/>
              </a:ext>
            </a:extLst>
          </p:cNvPr>
          <p:cNvSpPr txBox="1"/>
          <p:nvPr/>
        </p:nvSpPr>
        <p:spPr>
          <a:xfrm>
            <a:off x="2941636" y="-5026"/>
            <a:ext cx="1328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TCMDC-136230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9CF561F-2A6B-45C8-831C-3D3E21171A78}"/>
              </a:ext>
            </a:extLst>
          </p:cNvPr>
          <p:cNvSpPr txBox="1"/>
          <p:nvPr/>
        </p:nvSpPr>
        <p:spPr>
          <a:xfrm>
            <a:off x="2832858" y="2605610"/>
            <a:ext cx="1328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TCMDC-125431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858A76E-1E2F-416A-BC76-747E03F6555E}"/>
              </a:ext>
            </a:extLst>
          </p:cNvPr>
          <p:cNvSpPr txBox="1"/>
          <p:nvPr/>
        </p:nvSpPr>
        <p:spPr>
          <a:xfrm>
            <a:off x="2821628" y="4811119"/>
            <a:ext cx="1328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TCMDC-125457</a:t>
            </a:r>
            <a:endParaRPr lang="zh-CN" alt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78AD9C0-3391-4170-9B9A-89D7CD6A6BDF}"/>
              </a:ext>
            </a:extLst>
          </p:cNvPr>
          <p:cNvSpPr txBox="1"/>
          <p:nvPr/>
        </p:nvSpPr>
        <p:spPr>
          <a:xfrm>
            <a:off x="9948350" y="4661578"/>
            <a:ext cx="2045888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RMSD to Pharmacophore Model </a:t>
            </a:r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altLang="zh-CN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 atoms RMSD):</a:t>
            </a:r>
          </a:p>
          <a:p>
            <a:endParaRPr lang="en-US" altLang="zh-CN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A (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TCMDC-136230</a:t>
            </a:r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): 1.063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endParaRPr lang="en-US" altLang="zh-CN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B (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TCMDC-125431</a:t>
            </a:r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): 1.054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endParaRPr lang="en-US" altLang="zh-CN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C (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TCMDC-125457</a:t>
            </a:r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): 0.004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endParaRPr lang="en-US" altLang="zh-CN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D8DBD966-E613-489B-9041-B3DF7E8E3382}"/>
              </a:ext>
            </a:extLst>
          </p:cNvPr>
          <p:cNvSpPr txBox="1"/>
          <p:nvPr/>
        </p:nvSpPr>
        <p:spPr>
          <a:xfrm>
            <a:off x="10531384" y="2530729"/>
            <a:ext cx="87876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r>
              <a:rPr lang="en-US" altLang="zh-CN" sz="1400" dirty="0"/>
              <a:t>: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6245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2400513-45FB-421D-9922-2303B5DE57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1805859"/>
              </p:ext>
            </p:extLst>
          </p:nvPr>
        </p:nvGraphicFramePr>
        <p:xfrm>
          <a:off x="323850" y="758190"/>
          <a:ext cx="11734800" cy="585216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312695554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0833807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11009512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904208008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72899757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8405531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26246093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37357555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61130066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1195609206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962498190"/>
                    </a:ext>
                  </a:extLst>
                </a:gridCol>
              </a:tblGrid>
              <a:tr h="237053">
                <a:tc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  <a:latin typeface="verdana" panose="020B0604030504040204" pitchFamily="34" charset="0"/>
                        </a:rPr>
                        <a:t>Sco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Jmol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effectLst/>
                          <a:latin typeface="verdana" panose="020B0604030504040204" pitchFamily="34" charset="0"/>
                        </a:rPr>
                        <a:t>Featur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Spatial Featur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Aromatic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Hydrophobic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Donor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Acceptor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Negativ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Positiv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effectLst/>
                          <a:latin typeface="verdana" panose="020B0604030504040204" pitchFamily="34" charset="0"/>
                        </a:rPr>
                        <a:t>Molecul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5693254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20.82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err="1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2"/>
                        </a:rPr>
                        <a:t>Jmol</a:t>
                      </a:r>
                      <a:endParaRPr lang="en-US" sz="1200" dirty="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 dirty="0">
                          <a:effectLst/>
                          <a:latin typeface="verdana" panose="020B0604030504040204" pitchFamily="34" charset="0"/>
                        </a:rPr>
                        <a:t>abc_3.mol2 abc_1.mol2 abc_2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1748569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8.3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3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3.mol2 abc_1.mol2 abc_2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0129262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8.37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4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1.mol2 abc_2.mol2 abc_3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7425844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7.14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5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1.mol2 abc_2.mol2 abc_3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6155670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5.43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6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3.mol2 abc_1.mol2 abc_2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4865687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5.43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7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1.mol2 abc_2.mol2 abc_3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3876993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4.69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8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1.mol2 abc_2.mol2 abc_3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47307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3.47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9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1.mol2 abc_2.mol2 abc_3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4074990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1.75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10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>
                          <a:effectLst/>
                          <a:latin typeface="verdana" panose="020B0604030504040204" pitchFamily="34" charset="0"/>
                        </a:rPr>
                        <a:t>abc_3.mol2 abc_1.mol2 abc_2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9730035"/>
                  </a:ext>
                </a:extLst>
              </a:tr>
              <a:tr h="355580"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1.75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solidFill>
                            <a:srgbClr val="B00000"/>
                          </a:solidFill>
                          <a:effectLst/>
                          <a:latin typeface="verdana" panose="020B0604030504040204" pitchFamily="34" charset="0"/>
                          <a:hlinkClick r:id="rId11"/>
                        </a:rPr>
                        <a:t>Jmol</a:t>
                      </a:r>
                      <a:endParaRPr lang="en-US" sz="1200"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200" dirty="0">
                          <a:effectLst/>
                          <a:latin typeface="verdana" panose="020B0604030504040204" pitchFamily="34" charset="0"/>
                        </a:rPr>
                        <a:t>abc_2.mol2 abc_1.mol2 abc_3.mol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778247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8F48BBC-52E5-4F97-8E05-CC7ADFBA9043}"/>
              </a:ext>
            </a:extLst>
          </p:cNvPr>
          <p:cNvSpPr txBox="1"/>
          <p:nvPr/>
        </p:nvSpPr>
        <p:spPr>
          <a:xfrm>
            <a:off x="323851" y="111859"/>
            <a:ext cx="1173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t scores of Pharmacophore Models: the first one with highest score was selected. The score was calculated by the weighted sum of the matched pivot features (0.3 for hydrophobicity and 1 for the rest)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39542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388</Words>
  <Application>Microsoft Office PowerPoint</Application>
  <PresentationFormat>Widescreen</PresentationFormat>
  <Paragraphs>182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verdana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jesh Chandramohanadas</dc:creator>
  <cp:lastModifiedBy>Shen Wanxiang</cp:lastModifiedBy>
  <cp:revision>17</cp:revision>
  <dcterms:created xsi:type="dcterms:W3CDTF">2021-06-20T02:43:53Z</dcterms:created>
  <dcterms:modified xsi:type="dcterms:W3CDTF">2021-06-25T09:25:56Z</dcterms:modified>
</cp:coreProperties>
</file>